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AA0" w:rsidRPr="00D52D23" w:rsidRDefault="00D43A8A" w:rsidP="00056E10">
      <w:pPr>
        <w:jc w:val="center"/>
        <w:rPr>
          <w:sz w:val="28"/>
        </w:rPr>
      </w:pPr>
      <w:r>
        <w:rPr>
          <w:rFonts w:hint="eastAsia"/>
          <w:sz w:val="28"/>
        </w:rPr>
        <w:t>《</w:t>
      </w:r>
      <w:r w:rsidR="00056E10" w:rsidRPr="00D52D23">
        <w:rPr>
          <w:rFonts w:hint="eastAsia"/>
          <w:sz w:val="28"/>
        </w:rPr>
        <w:t>整除问题</w:t>
      </w:r>
      <w:r>
        <w:rPr>
          <w:rFonts w:hint="eastAsia"/>
          <w:sz w:val="28"/>
        </w:rPr>
        <w:t>》</w:t>
      </w:r>
      <w:r w:rsidR="00056E10" w:rsidRPr="00D52D23">
        <w:rPr>
          <w:rFonts w:hint="eastAsia"/>
          <w:sz w:val="28"/>
        </w:rPr>
        <w:t>进阶</w:t>
      </w:r>
    </w:p>
    <w:p w:rsidR="00056E10" w:rsidRPr="0059671B" w:rsidRDefault="00056E10" w:rsidP="00056E10">
      <w:pPr>
        <w:jc w:val="center"/>
        <w:rPr>
          <w:sz w:val="24"/>
        </w:rPr>
      </w:pPr>
      <w:r w:rsidRPr="0059671B">
        <w:rPr>
          <w:rFonts w:hint="eastAsia"/>
          <w:sz w:val="24"/>
        </w:rPr>
        <w:t>姓名</w:t>
      </w:r>
      <w:r w:rsidR="00D52D23" w:rsidRPr="0059671B">
        <w:rPr>
          <w:rFonts w:hint="eastAsia"/>
          <w:sz w:val="24"/>
        </w:rPr>
        <w:t>：</w:t>
      </w:r>
      <w:r w:rsidRPr="0059671B">
        <w:rPr>
          <w:rFonts w:hint="eastAsia"/>
          <w:sz w:val="24"/>
        </w:rPr>
        <w:t xml:space="preserve">            </w:t>
      </w:r>
      <w:r w:rsidRPr="0059671B">
        <w:rPr>
          <w:rFonts w:hint="eastAsia"/>
          <w:sz w:val="24"/>
        </w:rPr>
        <w:t>日期</w:t>
      </w:r>
      <w:r w:rsidR="00D52D23" w:rsidRPr="0059671B">
        <w:rPr>
          <w:rFonts w:hint="eastAsia"/>
          <w:sz w:val="24"/>
        </w:rPr>
        <w:t>：</w:t>
      </w:r>
    </w:p>
    <w:p w:rsidR="00056E10" w:rsidRPr="00D52D23" w:rsidRDefault="00056E10"/>
    <w:p w:rsidR="00056E10" w:rsidRPr="00D52D23" w:rsidRDefault="00056E10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例题</w:t>
      </w:r>
      <w:r w:rsidRPr="00D52D23">
        <w:rPr>
          <w:rFonts w:hint="eastAsia"/>
          <w:sz w:val="24"/>
          <w:szCs w:val="24"/>
        </w:rPr>
        <w:t xml:space="preserve">1 </w:t>
      </w:r>
      <w:r w:rsidRPr="00D52D23">
        <w:rPr>
          <w:rFonts w:hint="eastAsia"/>
          <w:sz w:val="24"/>
          <w:szCs w:val="24"/>
        </w:rPr>
        <w:t>已知</w:t>
      </w:r>
      <w:r w:rsidRPr="00D52D23">
        <w:rPr>
          <w:rFonts w:hint="eastAsia"/>
          <w:sz w:val="24"/>
          <w:szCs w:val="24"/>
        </w:rPr>
        <w:t>51</w:t>
      </w:r>
      <w:r w:rsidRPr="00D52D23">
        <w:rPr>
          <w:rFonts w:hint="eastAsia"/>
          <w:sz w:val="24"/>
          <w:szCs w:val="24"/>
        </w:rPr>
        <w:t>位数</w:t>
      </w:r>
      <w:r w:rsidRPr="00D52D23">
        <w:rPr>
          <w:position w:val="-32"/>
          <w:sz w:val="24"/>
          <w:szCs w:val="24"/>
        </w:rPr>
        <w:object w:dxaOrig="14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pt" o:ole="">
            <v:imagedata r:id="rId7" o:title=""/>
          </v:shape>
          <o:OLEObject Type="Embed" ProgID="Equation.DSMT4" ShapeID="_x0000_i1025" DrawAspect="Content" ObjectID="_1470057753" r:id="rId8"/>
        </w:object>
      </w:r>
      <w:r w:rsidRPr="00D52D23">
        <w:rPr>
          <w:rFonts w:hint="eastAsia"/>
          <w:sz w:val="24"/>
          <w:szCs w:val="24"/>
        </w:rPr>
        <w:t>能被</w:t>
      </w:r>
      <w:r w:rsidRPr="00D52D23">
        <w:rPr>
          <w:rFonts w:hint="eastAsia"/>
          <w:sz w:val="24"/>
          <w:szCs w:val="24"/>
        </w:rPr>
        <w:t>13</w:t>
      </w:r>
      <w:r w:rsidRPr="00D52D23">
        <w:rPr>
          <w:rFonts w:hint="eastAsia"/>
          <w:sz w:val="24"/>
          <w:szCs w:val="24"/>
        </w:rPr>
        <w:t>整除，中间方格内的数字是多少？</w:t>
      </w: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例题</w:t>
      </w:r>
      <w:r w:rsidRPr="00D52D23">
        <w:rPr>
          <w:rFonts w:hint="eastAsia"/>
          <w:sz w:val="24"/>
          <w:szCs w:val="24"/>
        </w:rPr>
        <w:t xml:space="preserve">2 </w:t>
      </w:r>
      <w:r w:rsidRPr="00D52D23">
        <w:rPr>
          <w:rFonts w:hint="eastAsia"/>
          <w:sz w:val="24"/>
          <w:szCs w:val="24"/>
        </w:rPr>
        <w:t>已知多位数</w:t>
      </w:r>
      <w:r w:rsidRPr="00D52D23">
        <w:rPr>
          <w:position w:val="-32"/>
          <w:sz w:val="24"/>
          <w:szCs w:val="24"/>
        </w:rPr>
        <w:object w:dxaOrig="1760" w:dyaOrig="600">
          <v:shape id="_x0000_i1026" type="#_x0000_t75" style="width:87.75pt;height:30pt" o:ole="">
            <v:imagedata r:id="rId9" o:title=""/>
          </v:shape>
          <o:OLEObject Type="Embed" ProgID="Equation.DSMT4" ShapeID="_x0000_i1026" DrawAspect="Content" ObjectID="_1470057754" r:id="rId10"/>
        </w:object>
      </w:r>
      <w:r w:rsidRPr="00D52D23">
        <w:rPr>
          <w:rFonts w:hint="eastAsia"/>
          <w:sz w:val="24"/>
          <w:szCs w:val="24"/>
        </w:rPr>
        <w:t>能够同时被</w:t>
      </w:r>
      <w:r w:rsidRPr="00D52D23">
        <w:rPr>
          <w:rFonts w:hint="eastAsia"/>
          <w:sz w:val="24"/>
          <w:szCs w:val="24"/>
        </w:rPr>
        <w:t>7</w:t>
      </w:r>
      <w:r w:rsidRPr="00D52D23">
        <w:rPr>
          <w:rFonts w:hint="eastAsia"/>
          <w:sz w:val="24"/>
          <w:szCs w:val="24"/>
        </w:rPr>
        <w:t>和</w:t>
      </w:r>
      <w:r w:rsidRPr="00D52D23">
        <w:rPr>
          <w:rFonts w:hint="eastAsia"/>
          <w:sz w:val="24"/>
          <w:szCs w:val="24"/>
        </w:rPr>
        <w:t>13</w:t>
      </w:r>
      <w:r w:rsidRPr="00D52D23">
        <w:rPr>
          <w:rFonts w:hint="eastAsia"/>
          <w:sz w:val="24"/>
          <w:szCs w:val="24"/>
        </w:rPr>
        <w:t>整除，方格内的数字是多少？</w:t>
      </w: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例题</w:t>
      </w:r>
      <w:r w:rsidRPr="00D52D23">
        <w:rPr>
          <w:rFonts w:hint="eastAsia"/>
          <w:sz w:val="24"/>
          <w:szCs w:val="24"/>
        </w:rPr>
        <w:t xml:space="preserve">3 </w:t>
      </w:r>
      <w:r w:rsidRPr="00D52D23">
        <w:rPr>
          <w:rFonts w:hint="eastAsia"/>
          <w:sz w:val="24"/>
          <w:szCs w:val="24"/>
        </w:rPr>
        <w:t>用数字</w:t>
      </w:r>
      <w:r w:rsidRPr="00D52D23">
        <w:rPr>
          <w:rFonts w:hint="eastAsia"/>
          <w:sz w:val="24"/>
          <w:szCs w:val="24"/>
        </w:rPr>
        <w:t>6,7,8</w:t>
      </w:r>
      <w:r w:rsidRPr="00D52D23">
        <w:rPr>
          <w:rFonts w:hint="eastAsia"/>
          <w:sz w:val="24"/>
          <w:szCs w:val="24"/>
        </w:rPr>
        <w:t>各两个，可以组成能被</w:t>
      </w:r>
      <w:r w:rsidRPr="00D52D23">
        <w:rPr>
          <w:rFonts w:hint="eastAsia"/>
          <w:sz w:val="24"/>
          <w:szCs w:val="24"/>
        </w:rPr>
        <w:t>6,7,8</w:t>
      </w:r>
      <w:r w:rsidRPr="00D52D23">
        <w:rPr>
          <w:rFonts w:hint="eastAsia"/>
          <w:sz w:val="24"/>
          <w:szCs w:val="24"/>
        </w:rPr>
        <w:t>整除的六位数，请写出一个满足要求的六位数。</w:t>
      </w: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例题</w:t>
      </w:r>
      <w:r w:rsidRPr="00D52D23">
        <w:rPr>
          <w:rFonts w:hint="eastAsia"/>
          <w:sz w:val="24"/>
          <w:szCs w:val="24"/>
        </w:rPr>
        <w:t xml:space="preserve">4 </w:t>
      </w:r>
      <w:r w:rsidRPr="00D52D23">
        <w:rPr>
          <w:rFonts w:hint="eastAsia"/>
          <w:sz w:val="24"/>
          <w:szCs w:val="24"/>
        </w:rPr>
        <w:t>对于一个自然数</w:t>
      </w:r>
      <w:r w:rsidRPr="00D52D23">
        <w:rPr>
          <w:rFonts w:hint="eastAsia"/>
          <w:sz w:val="24"/>
          <w:szCs w:val="24"/>
        </w:rPr>
        <w:t>N</w:t>
      </w:r>
      <w:r w:rsidRPr="00D52D23">
        <w:rPr>
          <w:rFonts w:hint="eastAsia"/>
          <w:sz w:val="24"/>
          <w:szCs w:val="24"/>
        </w:rPr>
        <w:t>，如果具有这样的性质就被称为“破坏数”：把它添加到任何一个自然数的右端，形成的新数都不能被</w:t>
      </w:r>
      <w:r w:rsidRPr="00D52D23">
        <w:rPr>
          <w:rFonts w:hint="eastAsia"/>
          <w:sz w:val="24"/>
          <w:szCs w:val="24"/>
        </w:rPr>
        <w:t>N+1</w:t>
      </w:r>
      <w:r w:rsidRPr="00D52D23">
        <w:rPr>
          <w:rFonts w:hint="eastAsia"/>
          <w:sz w:val="24"/>
          <w:szCs w:val="24"/>
        </w:rPr>
        <w:t>整除，请问：一共有多少个不大于</w:t>
      </w:r>
      <w:r w:rsidRPr="00D52D23">
        <w:rPr>
          <w:rFonts w:hint="eastAsia"/>
          <w:sz w:val="24"/>
          <w:szCs w:val="24"/>
        </w:rPr>
        <w:t>10</w:t>
      </w:r>
      <w:r w:rsidRPr="00D52D23">
        <w:rPr>
          <w:rFonts w:hint="eastAsia"/>
          <w:sz w:val="24"/>
          <w:szCs w:val="24"/>
        </w:rPr>
        <w:t>的破坏数？</w:t>
      </w: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D52D23" w:rsidRPr="00D52D23" w:rsidRDefault="00D52D23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</w:p>
    <w:p w:rsidR="00056E10" w:rsidRPr="00D52D23" w:rsidRDefault="00056E10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例题</w:t>
      </w:r>
      <w:r w:rsidRPr="00D52D23">
        <w:rPr>
          <w:rFonts w:hint="eastAsia"/>
          <w:sz w:val="24"/>
          <w:szCs w:val="24"/>
        </w:rPr>
        <w:t xml:space="preserve">5 </w:t>
      </w:r>
      <w:r w:rsidRPr="00D52D23">
        <w:rPr>
          <w:rFonts w:hint="eastAsia"/>
          <w:sz w:val="24"/>
          <w:szCs w:val="24"/>
        </w:rPr>
        <w:t>一个五位数，它的末三位为</w:t>
      </w:r>
      <w:r w:rsidRPr="00D52D23">
        <w:rPr>
          <w:rFonts w:hint="eastAsia"/>
          <w:sz w:val="24"/>
          <w:szCs w:val="24"/>
        </w:rPr>
        <w:t>999</w:t>
      </w:r>
      <w:r w:rsidRPr="00D52D23">
        <w:rPr>
          <w:rFonts w:hint="eastAsia"/>
          <w:sz w:val="24"/>
          <w:szCs w:val="24"/>
        </w:rPr>
        <w:t>，如果这个数能被</w:t>
      </w:r>
      <w:r w:rsidRPr="00D52D23">
        <w:rPr>
          <w:rFonts w:hint="eastAsia"/>
          <w:sz w:val="24"/>
          <w:szCs w:val="24"/>
        </w:rPr>
        <w:t>23</w:t>
      </w:r>
      <w:r w:rsidRPr="00D52D23">
        <w:rPr>
          <w:rFonts w:hint="eastAsia"/>
          <w:sz w:val="24"/>
          <w:szCs w:val="24"/>
        </w:rPr>
        <w:t>整除，那么这个五位数最小是多少？</w:t>
      </w: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D52D23" w:rsidRPr="00D52D23" w:rsidRDefault="00D52D23">
      <w:pPr>
        <w:rPr>
          <w:sz w:val="24"/>
          <w:szCs w:val="24"/>
        </w:rPr>
      </w:pPr>
    </w:p>
    <w:p w:rsidR="00D52D23" w:rsidRDefault="00D52D23">
      <w:pPr>
        <w:rPr>
          <w:sz w:val="24"/>
          <w:szCs w:val="24"/>
        </w:rPr>
      </w:pPr>
    </w:p>
    <w:p w:rsidR="00D52D23" w:rsidRPr="00D52D23" w:rsidRDefault="00D52D23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80B56" w:rsidRPr="00D52D23" w:rsidRDefault="00480B56" w:rsidP="00480B56">
      <w:pPr>
        <w:rPr>
          <w:sz w:val="24"/>
        </w:rPr>
      </w:pPr>
      <w:r w:rsidRPr="00D52D23">
        <w:rPr>
          <w:rFonts w:hint="eastAsia"/>
          <w:sz w:val="24"/>
        </w:rPr>
        <w:t>例题</w:t>
      </w:r>
      <w:r w:rsidR="00D43A8A">
        <w:rPr>
          <w:rFonts w:hint="eastAsia"/>
          <w:sz w:val="24"/>
        </w:rPr>
        <w:t>6</w:t>
      </w:r>
      <w:r w:rsidRPr="00D52D23">
        <w:rPr>
          <w:rFonts w:hint="eastAsia"/>
          <w:sz w:val="24"/>
        </w:rPr>
        <w:t xml:space="preserve">  </w:t>
      </w:r>
      <w:r w:rsidRPr="00D52D23">
        <w:rPr>
          <w:rFonts w:hint="eastAsia"/>
          <w:sz w:val="24"/>
        </w:rPr>
        <w:t>一个六位数</w:t>
      </w:r>
      <w:r w:rsidRPr="00D52D23">
        <w:rPr>
          <w:rFonts w:hint="eastAsia"/>
          <w:sz w:val="24"/>
        </w:rPr>
        <w:t>1082</w:t>
      </w:r>
      <w:r w:rsidRPr="00D43A8A">
        <w:rPr>
          <w:rFonts w:ascii="Times New Roman" w:hAnsi="Times New Roman" w:cs="Times New Roman"/>
          <w:b/>
          <w:i/>
          <w:sz w:val="24"/>
        </w:rPr>
        <w:t>ab</w:t>
      </w:r>
      <w:r w:rsidRPr="00D52D23">
        <w:rPr>
          <w:rFonts w:hint="eastAsia"/>
          <w:sz w:val="24"/>
        </w:rPr>
        <w:t>能被</w:t>
      </w:r>
      <w:r w:rsidRPr="00D52D23">
        <w:rPr>
          <w:rFonts w:hint="eastAsia"/>
          <w:sz w:val="24"/>
        </w:rPr>
        <w:t>23</w:t>
      </w:r>
      <w:r w:rsidRPr="00D52D23">
        <w:rPr>
          <w:rFonts w:hint="eastAsia"/>
          <w:sz w:val="24"/>
        </w:rPr>
        <w:t>整除，末两位数有多少种情况？</w:t>
      </w: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80B56" w:rsidRPr="00D52D23" w:rsidRDefault="00480B56" w:rsidP="004A36FF">
      <w:pPr>
        <w:rPr>
          <w:sz w:val="24"/>
          <w:szCs w:val="24"/>
        </w:rPr>
      </w:pPr>
    </w:p>
    <w:p w:rsidR="004A36FF" w:rsidRPr="00D52D23" w:rsidRDefault="004A36FF" w:rsidP="004A36FF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例题</w:t>
      </w:r>
      <w:r w:rsidR="00D43A8A">
        <w:rPr>
          <w:rFonts w:hint="eastAsia"/>
          <w:sz w:val="24"/>
          <w:szCs w:val="24"/>
        </w:rPr>
        <w:t>7</w:t>
      </w:r>
      <w:r w:rsidRPr="00D52D23">
        <w:rPr>
          <w:rFonts w:hint="eastAsia"/>
          <w:sz w:val="24"/>
          <w:szCs w:val="24"/>
        </w:rPr>
        <w:t xml:space="preserve"> </w:t>
      </w:r>
      <w:r w:rsidR="00152E70" w:rsidRPr="00D52D23">
        <w:rPr>
          <w:rFonts w:hint="eastAsia"/>
          <w:sz w:val="24"/>
          <w:szCs w:val="24"/>
        </w:rPr>
        <w:t>“</w:t>
      </w:r>
      <w:r w:rsidRPr="00D52D23">
        <w:rPr>
          <w:rFonts w:hint="eastAsia"/>
          <w:sz w:val="24"/>
          <w:szCs w:val="24"/>
        </w:rPr>
        <w:t>模糊的数字</w:t>
      </w:r>
      <w:r w:rsidR="00152E70" w:rsidRPr="00D52D23">
        <w:rPr>
          <w:rFonts w:hint="eastAsia"/>
          <w:sz w:val="24"/>
          <w:szCs w:val="24"/>
        </w:rPr>
        <w:t>”</w:t>
      </w:r>
    </w:p>
    <w:p w:rsidR="004A36FF" w:rsidRPr="00D52D23" w:rsidRDefault="004A36FF" w:rsidP="004A36FF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下面</w:t>
      </w:r>
      <w:r w:rsidRPr="00D52D23">
        <w:rPr>
          <w:rFonts w:hint="eastAsia"/>
          <w:sz w:val="24"/>
          <w:szCs w:val="24"/>
        </w:rPr>
        <w:t>16</w:t>
      </w:r>
      <w:r w:rsidRPr="00D52D23">
        <w:rPr>
          <w:rFonts w:hint="eastAsia"/>
          <w:sz w:val="24"/>
          <w:szCs w:val="24"/>
        </w:rPr>
        <w:t>个数字，只能看清楚</w:t>
      </w:r>
      <w:r w:rsidRPr="00D52D23">
        <w:rPr>
          <w:rFonts w:hint="eastAsia"/>
          <w:sz w:val="24"/>
          <w:szCs w:val="24"/>
        </w:rPr>
        <w:t>2</w:t>
      </w:r>
      <w:r w:rsidRPr="00D52D23">
        <w:rPr>
          <w:rFonts w:hint="eastAsia"/>
          <w:sz w:val="24"/>
          <w:szCs w:val="24"/>
        </w:rPr>
        <w:t>个，你能分析得出其它数吗？</w:t>
      </w:r>
    </w:p>
    <w:p w:rsidR="004A36FF" w:rsidRPr="00D52D23" w:rsidRDefault="00573FE2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2052" style="position:absolute;left:0;text-align:left;margin-left:284.2pt;margin-top:8.7pt;width:131.45pt;height:159.9pt;z-index:251658240" coordorigin="7484,7150" coordsize="2629,3198">
            <v:group id="_x0000_s2053" style="position:absolute;left:7484;top:7907;width:2629;height:1856" coordorigin="7484,7907" coordsize="2629,1856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054" type="#_x0000_t202" style="position:absolute;left:7518;top:7907;width:536;height:536" filled="f" stroked="f">
                <v:textbox>
                  <w:txbxContent>
                    <w:p w:rsidR="004A36FF" w:rsidRDefault="004A36FF" w:rsidP="004A36FF"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055" type="#_x0000_t32" style="position:absolute;left:7484;top:8324;width:2629;height:0" o:connectortype="straight"/>
              <v:shape id="_x0000_s2056" type="#_x0000_t32" style="position:absolute;left:7484;top:9762;width:2629;height:1" o:connectortype="straight"/>
            </v:group>
            <v:group id="_x0000_s2057" style="position:absolute;left:7584;top:7150;width:2344;height:3198" coordorigin="7584,7150" coordsize="2344,3198">
              <v:rect id="_x0000_s2058" style="position:absolute;left:8170;top:7150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59" style="position:absolute;left:8756;top:7150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0" style="position:absolute;left:9342;top:7150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1" style="position:absolute;left:8756;top:7703;width:586;height:536">
                <v:textbox>
                  <w:txbxContent>
                    <w:p w:rsidR="004A36FF" w:rsidRDefault="004A36FF" w:rsidP="004A36FF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rect>
              <v:rect id="_x0000_s2062" style="position:absolute;left:9342;top:7703;width:586;height:536">
                <v:textbox>
                  <w:txbxContent>
                    <w:p w:rsidR="004A36FF" w:rsidRDefault="004A36FF" w:rsidP="004A36FF"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rect>
              <v:rect id="_x0000_s2063" style="position:absolute;left:9342;top:8456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4" style="position:absolute;left:8756;top:8456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5" style="position:absolute;left:8170;top:8456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6" style="position:absolute;left:8756;top:9059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7" style="position:absolute;left:8170;top:9059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8" style="position:absolute;left:7584;top:9059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69" style="position:absolute;left:9342;top:9846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70" style="position:absolute;left:8756;top:9846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71" style="position:absolute;left:8170;top:9846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72" style="position:absolute;left:7584;top:9846;width:586;height:502">
                <v:textbox>
                  <w:txbxContent>
                    <w:p w:rsidR="004A36FF" w:rsidRDefault="004A36FF" w:rsidP="004A36FF"/>
                  </w:txbxContent>
                </v:textbox>
              </v:rect>
              <v:rect id="_x0000_s2073" style="position:absolute;left:7584;top:8456;width:586;height:502">
                <v:textbox>
                  <w:txbxContent>
                    <w:p w:rsidR="004A36FF" w:rsidRDefault="004A36FF" w:rsidP="004A36FF"/>
                  </w:txbxContent>
                </v:textbox>
              </v:rect>
            </v:group>
          </v:group>
        </w:pict>
      </w: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>
      <w:pPr>
        <w:rPr>
          <w:sz w:val="24"/>
          <w:szCs w:val="24"/>
        </w:rPr>
      </w:pPr>
    </w:p>
    <w:p w:rsidR="004A36FF" w:rsidRPr="00D52D23" w:rsidRDefault="004A36FF" w:rsidP="004A36FF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例题</w:t>
      </w:r>
      <w:r w:rsidR="00D43A8A">
        <w:rPr>
          <w:rFonts w:hint="eastAsia"/>
          <w:sz w:val="24"/>
          <w:szCs w:val="24"/>
        </w:rPr>
        <w:t>8</w:t>
      </w:r>
      <w:r w:rsidRPr="00D52D23">
        <w:rPr>
          <w:rFonts w:hint="eastAsia"/>
          <w:sz w:val="24"/>
          <w:szCs w:val="24"/>
        </w:rPr>
        <w:t xml:space="preserve">  </w:t>
      </w:r>
      <w:r w:rsidR="00152E70" w:rsidRPr="00D52D23">
        <w:rPr>
          <w:rFonts w:hint="eastAsia"/>
          <w:sz w:val="24"/>
          <w:szCs w:val="24"/>
        </w:rPr>
        <w:t>“</w:t>
      </w:r>
      <w:r w:rsidRPr="00D52D23">
        <w:rPr>
          <w:rFonts w:hint="eastAsia"/>
          <w:sz w:val="24"/>
          <w:szCs w:val="24"/>
        </w:rPr>
        <w:t>奇怪的五位数</w:t>
      </w:r>
      <w:r w:rsidR="00152E70" w:rsidRPr="00D52D23">
        <w:rPr>
          <w:rFonts w:hint="eastAsia"/>
          <w:sz w:val="24"/>
          <w:szCs w:val="24"/>
        </w:rPr>
        <w:t>”</w:t>
      </w:r>
    </w:p>
    <w:p w:rsidR="004A36FF" w:rsidRPr="00D52D23" w:rsidRDefault="004A36FF" w:rsidP="004A36FF">
      <w:pPr>
        <w:rPr>
          <w:sz w:val="24"/>
          <w:szCs w:val="24"/>
        </w:rPr>
      </w:pPr>
      <w:r w:rsidRPr="00D52D23">
        <w:rPr>
          <w:rFonts w:hint="eastAsia"/>
          <w:sz w:val="24"/>
          <w:szCs w:val="24"/>
        </w:rPr>
        <w:t>有一个奇怪的五位数，在它的前面添写数字</w:t>
      </w:r>
      <w:r w:rsidRPr="00D52D23">
        <w:rPr>
          <w:rFonts w:hint="eastAsia"/>
          <w:sz w:val="24"/>
          <w:szCs w:val="24"/>
        </w:rPr>
        <w:t xml:space="preserve"> 1</w:t>
      </w:r>
      <w:r w:rsidRPr="00D52D23">
        <w:rPr>
          <w:rFonts w:hint="eastAsia"/>
          <w:sz w:val="24"/>
          <w:szCs w:val="24"/>
        </w:rPr>
        <w:t>，得到一个六位数；在它的后面添写数字</w:t>
      </w:r>
      <w:r w:rsidRPr="00D52D23">
        <w:rPr>
          <w:rFonts w:hint="eastAsia"/>
          <w:sz w:val="24"/>
          <w:szCs w:val="24"/>
        </w:rPr>
        <w:t xml:space="preserve"> 1</w:t>
      </w:r>
      <w:r w:rsidRPr="00D52D23">
        <w:rPr>
          <w:rFonts w:hint="eastAsia"/>
          <w:sz w:val="24"/>
          <w:szCs w:val="24"/>
        </w:rPr>
        <w:t>，也可得到一个六位数。不过，第二个六位数恰好是第一个六位数的</w:t>
      </w:r>
      <w:r w:rsidRPr="00D52D23">
        <w:rPr>
          <w:rFonts w:hint="eastAsia"/>
          <w:sz w:val="24"/>
          <w:szCs w:val="24"/>
        </w:rPr>
        <w:t xml:space="preserve"> 3 </w:t>
      </w:r>
      <w:r w:rsidRPr="00D52D23">
        <w:rPr>
          <w:rFonts w:hint="eastAsia"/>
          <w:sz w:val="24"/>
          <w:szCs w:val="24"/>
        </w:rPr>
        <w:t>倍。你知道这个奇怪的五位数是什么样的数吗？</w:t>
      </w:r>
    </w:p>
    <w:p w:rsidR="00D52D23" w:rsidRPr="00D52D23" w:rsidRDefault="00D52D23" w:rsidP="004A36FF">
      <w:pPr>
        <w:rPr>
          <w:sz w:val="24"/>
          <w:szCs w:val="24"/>
        </w:rPr>
      </w:pPr>
    </w:p>
    <w:p w:rsidR="00D52D23" w:rsidRPr="00D52D23" w:rsidRDefault="00D52D23" w:rsidP="004A36FF">
      <w:pPr>
        <w:rPr>
          <w:sz w:val="24"/>
          <w:szCs w:val="24"/>
        </w:rPr>
      </w:pPr>
    </w:p>
    <w:p w:rsidR="00D52D23" w:rsidRDefault="00D52D23">
      <w:pPr>
        <w:rPr>
          <w:sz w:val="24"/>
          <w:szCs w:val="24"/>
        </w:rPr>
      </w:pPr>
    </w:p>
    <w:p w:rsidR="00D70218" w:rsidRDefault="00D70218">
      <w:pPr>
        <w:rPr>
          <w:sz w:val="24"/>
          <w:szCs w:val="24"/>
        </w:rPr>
      </w:pPr>
    </w:p>
    <w:p w:rsidR="00D70218" w:rsidRPr="00D70218" w:rsidRDefault="00D70218" w:rsidP="00D70218">
      <w:pPr>
        <w:widowControl/>
        <w:spacing w:before="100" w:beforeAutospacing="1" w:after="100" w:afterAutospacing="1" w:line="40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D7021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例题</w:t>
      </w:r>
      <w:r w:rsidRPr="00D7021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9.  If K is divisible by 2, 3, and 15,  which of the following is also divisible by these numbers?</w:t>
      </w:r>
    </w:p>
    <w:p w:rsidR="00D70218" w:rsidRPr="00D70218" w:rsidRDefault="00D70218" w:rsidP="00B2761F">
      <w:pPr>
        <w:widowControl/>
        <w:spacing w:before="100" w:beforeAutospacing="1" w:after="100" w:afterAutospacing="1" w:line="405" w:lineRule="atLeast"/>
        <w:ind w:firstLine="42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de-DE"/>
        </w:rPr>
      </w:pPr>
      <w:r w:rsidRPr="00D7021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de-DE"/>
        </w:rPr>
        <w:t>(A) K + 5   (B) K + 15   (C) K + 20   (D) K + 30   (E) K + 45</w:t>
      </w:r>
    </w:p>
    <w:p w:rsidR="00D70218" w:rsidRPr="00D70218" w:rsidRDefault="00D70218" w:rsidP="00D70218">
      <w:pPr>
        <w:rPr>
          <w:rFonts w:eastAsia="宋体"/>
          <w:kern w:val="0"/>
          <w:sz w:val="24"/>
        </w:rPr>
      </w:pPr>
    </w:p>
    <w:p w:rsidR="00D70218" w:rsidRPr="00D70218" w:rsidRDefault="00D70218" w:rsidP="00D70218">
      <w:pPr>
        <w:rPr>
          <w:kern w:val="0"/>
          <w:sz w:val="24"/>
        </w:rPr>
      </w:pPr>
      <w:r w:rsidRPr="00D70218">
        <w:rPr>
          <w:rFonts w:eastAsia="宋体"/>
          <w:kern w:val="0"/>
          <w:sz w:val="24"/>
        </w:rPr>
        <w:t>例题</w:t>
      </w:r>
      <w:r w:rsidRPr="00D70218">
        <w:rPr>
          <w:rFonts w:eastAsia="宋体"/>
          <w:kern w:val="0"/>
          <w:sz w:val="24"/>
        </w:rPr>
        <w:t xml:space="preserve">10.  </w:t>
      </w:r>
      <w:r w:rsidRPr="00D70218">
        <w:rPr>
          <w:kern w:val="0"/>
          <w:sz w:val="24"/>
        </w:rPr>
        <w:t>2904</w:t>
      </w:r>
      <w:r w:rsidRPr="00D70218">
        <w:rPr>
          <w:rFonts w:ascii="Times New Roman" w:hAnsi="Times New Roman"/>
          <w:i/>
          <w:kern w:val="0"/>
          <w:sz w:val="24"/>
        </w:rPr>
        <w:t>x</w:t>
      </w:r>
      <w:r w:rsidRPr="00D70218">
        <w:rPr>
          <w:kern w:val="0"/>
          <w:sz w:val="24"/>
        </w:rPr>
        <w:t>=</w:t>
      </w:r>
      <w:r w:rsidRPr="00D70218">
        <w:rPr>
          <w:rFonts w:ascii="Times New Roman" w:hAnsi="Times New Roman"/>
          <w:i/>
          <w:kern w:val="0"/>
          <w:sz w:val="24"/>
        </w:rPr>
        <w:t>y</w:t>
      </w:r>
      <w:r w:rsidRPr="00D70218">
        <w:rPr>
          <w:kern w:val="0"/>
          <w:sz w:val="24"/>
          <w:vertAlign w:val="superscript"/>
        </w:rPr>
        <w:t>2</w:t>
      </w:r>
      <w:r w:rsidRPr="00D70218">
        <w:rPr>
          <w:kern w:val="0"/>
          <w:sz w:val="24"/>
        </w:rPr>
        <w:t>（</w:t>
      </w:r>
      <w:r w:rsidRPr="00D70218">
        <w:rPr>
          <w:rFonts w:ascii="Times New Roman" w:hAnsi="Times New Roman"/>
          <w:i/>
          <w:kern w:val="0"/>
          <w:sz w:val="24"/>
        </w:rPr>
        <w:t>y</w:t>
      </w:r>
      <w:r w:rsidRPr="00D70218">
        <w:rPr>
          <w:kern w:val="0"/>
          <w:sz w:val="24"/>
        </w:rPr>
        <w:t>的平方），</w:t>
      </w:r>
      <w:r w:rsidRPr="00D70218">
        <w:rPr>
          <w:rFonts w:ascii="Times New Roman" w:hAnsi="Times New Roman"/>
          <w:i/>
          <w:kern w:val="0"/>
          <w:sz w:val="24"/>
        </w:rPr>
        <w:t>x</w:t>
      </w:r>
      <w:r w:rsidRPr="00D70218">
        <w:rPr>
          <w:kern w:val="0"/>
          <w:sz w:val="24"/>
        </w:rPr>
        <w:t>、</w:t>
      </w:r>
      <w:r w:rsidRPr="00D70218">
        <w:rPr>
          <w:rFonts w:ascii="Times New Roman" w:hAnsi="Times New Roman"/>
          <w:i/>
          <w:kern w:val="0"/>
          <w:sz w:val="24"/>
        </w:rPr>
        <w:t>y</w:t>
      </w:r>
      <w:r w:rsidRPr="00D70218">
        <w:rPr>
          <w:kern w:val="0"/>
          <w:sz w:val="24"/>
        </w:rPr>
        <w:t>都是正整数，求</w:t>
      </w:r>
      <w:r w:rsidRPr="00D70218">
        <w:rPr>
          <w:rFonts w:ascii="Times New Roman" w:hAnsi="Times New Roman"/>
          <w:i/>
          <w:kern w:val="0"/>
          <w:sz w:val="24"/>
        </w:rPr>
        <w:t>x</w:t>
      </w:r>
      <w:r w:rsidRPr="00D70218">
        <w:rPr>
          <w:kern w:val="0"/>
          <w:sz w:val="24"/>
        </w:rPr>
        <w:t>的最小值。</w:t>
      </w:r>
    </w:p>
    <w:p w:rsidR="00794098" w:rsidRDefault="00794098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D70218" w:rsidRPr="00D70218" w:rsidRDefault="00D70218">
      <w:pPr>
        <w:rPr>
          <w:sz w:val="24"/>
          <w:szCs w:val="24"/>
        </w:rPr>
      </w:pPr>
    </w:p>
    <w:sectPr w:rsidR="00D70218" w:rsidRPr="00D70218" w:rsidSect="00D52D23">
      <w:headerReference w:type="default" r:id="rId11"/>
      <w:footerReference w:type="default" r:id="rId12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0092" w:rsidRDefault="000B0092" w:rsidP="00056E10">
      <w:r>
        <w:separator/>
      </w:r>
    </w:p>
  </w:endnote>
  <w:endnote w:type="continuationSeparator" w:id="1">
    <w:p w:rsidR="000B0092" w:rsidRDefault="000B0092" w:rsidP="00056E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08065"/>
      <w:docPartObj>
        <w:docPartGallery w:val="Page Numbers (Bottom of Page)"/>
        <w:docPartUnique/>
      </w:docPartObj>
    </w:sdtPr>
    <w:sdtContent>
      <w:p w:rsidR="004A36FF" w:rsidRDefault="00573FE2" w:rsidP="00D52D23">
        <w:pPr>
          <w:pStyle w:val="a4"/>
          <w:jc w:val="center"/>
        </w:pPr>
        <w:fldSimple w:instr=" PAGE   \* MERGEFORMAT ">
          <w:r w:rsidR="00B2761F" w:rsidRPr="00B2761F">
            <w:rPr>
              <w:noProof/>
              <w:lang w:val="zh-CN"/>
            </w:rPr>
            <w:t>2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0092" w:rsidRDefault="000B0092" w:rsidP="00056E10">
      <w:r>
        <w:separator/>
      </w:r>
    </w:p>
  </w:footnote>
  <w:footnote w:type="continuationSeparator" w:id="1">
    <w:p w:rsidR="000B0092" w:rsidRDefault="000B0092" w:rsidP="00056E1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2D23" w:rsidRDefault="00573FE2">
    <w:pPr>
      <w:pStyle w:val="a3"/>
    </w:pPr>
    <w:sdt>
      <w:sdtPr>
        <w:alias w:val="标题"/>
        <w:id w:val="4708067"/>
        <w:placeholder>
          <w:docPart w:val="ED3D09167AC14100BA8AC1FA4B7642ED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D52D23">
          <w:rPr>
            <w:rFonts w:hint="eastAsia"/>
          </w:rPr>
          <w:t>预初数学（上）</w:t>
        </w:r>
      </w:sdtContent>
    </w:sdt>
    <w:r w:rsidR="00D52D23">
      <w:ptab w:relativeTo="margin" w:alignment="center" w:leader="none"/>
    </w:r>
    <w:sdt>
      <w:sdtPr>
        <w:alias w:val="主题"/>
        <w:id w:val="4708075"/>
        <w:placeholder>
          <w:docPart w:val="84CE5F91387F4078AE2B93658D03E1D6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 w:rsidR="00D52D23">
          <w:rPr>
            <w:rFonts w:hint="eastAsia"/>
          </w:rPr>
          <w:t>整除问题进阶</w:t>
        </w:r>
      </w:sdtContent>
    </w:sdt>
    <w:r w:rsidR="00D52D23">
      <w:ptab w:relativeTo="margin" w:alignment="right" w:leader="none"/>
    </w:r>
    <w:sdt>
      <w:sdtPr>
        <w:alias w:val="类别"/>
        <w:id w:val="4708088"/>
        <w:placeholder>
          <w:docPart w:val="19B03C8C36AA4EDF9D5D9E139F2C8798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 w:rsidR="00D52D23">
          <w:rPr>
            <w:rFonts w:hint="eastAsia"/>
          </w:rPr>
          <w:t>学生讲义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4B475E"/>
    <w:multiLevelType w:val="hybridMultilevel"/>
    <w:tmpl w:val="86C81F22"/>
    <w:lvl w:ilvl="0" w:tplc="F4E0BF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6E10"/>
    <w:rsid w:val="00056E10"/>
    <w:rsid w:val="000B0092"/>
    <w:rsid w:val="001336AF"/>
    <w:rsid w:val="00152E70"/>
    <w:rsid w:val="00166B88"/>
    <w:rsid w:val="00171D01"/>
    <w:rsid w:val="002D604F"/>
    <w:rsid w:val="0041489E"/>
    <w:rsid w:val="00480B56"/>
    <w:rsid w:val="004A36FF"/>
    <w:rsid w:val="00573FE2"/>
    <w:rsid w:val="00577F57"/>
    <w:rsid w:val="00595801"/>
    <w:rsid w:val="0059671B"/>
    <w:rsid w:val="005A1B7F"/>
    <w:rsid w:val="007762ED"/>
    <w:rsid w:val="00794098"/>
    <w:rsid w:val="007B7600"/>
    <w:rsid w:val="00835AA0"/>
    <w:rsid w:val="008C45C4"/>
    <w:rsid w:val="00973B10"/>
    <w:rsid w:val="00983D1E"/>
    <w:rsid w:val="00A86D67"/>
    <w:rsid w:val="00B2761F"/>
    <w:rsid w:val="00BA61EE"/>
    <w:rsid w:val="00BB213C"/>
    <w:rsid w:val="00BE4E53"/>
    <w:rsid w:val="00D43A8A"/>
    <w:rsid w:val="00D52D23"/>
    <w:rsid w:val="00D62B20"/>
    <w:rsid w:val="00D70218"/>
    <w:rsid w:val="00DF54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  <o:rules v:ext="edit">
        <o:r id="V:Rule3" type="connector" idref="#_x0000_s2055"/>
        <o:r id="V:Rule4" type="connector" idref="#_x0000_s205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AA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56E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56E1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56E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56E10"/>
    <w:rPr>
      <w:sz w:val="18"/>
      <w:szCs w:val="18"/>
    </w:rPr>
  </w:style>
  <w:style w:type="paragraph" w:styleId="a5">
    <w:name w:val="List Paragraph"/>
    <w:basedOn w:val="a"/>
    <w:uiPriority w:val="34"/>
    <w:qFormat/>
    <w:rsid w:val="00480B56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D52D2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52D23"/>
    <w:rPr>
      <w:sz w:val="18"/>
      <w:szCs w:val="18"/>
    </w:rPr>
  </w:style>
  <w:style w:type="character" w:styleId="a7">
    <w:name w:val="Placeholder Text"/>
    <w:basedOn w:val="a0"/>
    <w:uiPriority w:val="99"/>
    <w:semiHidden/>
    <w:rsid w:val="00D52D2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ED3D09167AC14100BA8AC1FA4B7642ED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B1AB586B-49E4-4E01-9F7F-5E14E6FCF660}"/>
      </w:docPartPr>
      <w:docPartBody>
        <w:p w:rsidR="00BD4270" w:rsidRDefault="0035750D">
          <w:r w:rsidRPr="002062E2">
            <w:rPr>
              <w:rStyle w:val="a3"/>
              <w:rFonts w:hint="eastAsia"/>
            </w:rPr>
            <w:t>[</w:t>
          </w:r>
          <w:r w:rsidRPr="002062E2">
            <w:rPr>
              <w:rStyle w:val="a3"/>
              <w:rFonts w:hint="eastAsia"/>
            </w:rPr>
            <w:t>标题</w:t>
          </w:r>
          <w:r w:rsidRPr="002062E2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84CE5F91387F4078AE2B93658D03E1D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00BFB452-153D-485E-AB0C-FB26F4276A7C}"/>
      </w:docPartPr>
      <w:docPartBody>
        <w:p w:rsidR="00BD4270" w:rsidRDefault="0035750D">
          <w:r w:rsidRPr="002062E2">
            <w:rPr>
              <w:rStyle w:val="a3"/>
              <w:rFonts w:hint="eastAsia"/>
            </w:rPr>
            <w:t>[</w:t>
          </w:r>
          <w:r w:rsidRPr="002062E2">
            <w:rPr>
              <w:rStyle w:val="a3"/>
              <w:rFonts w:hint="eastAsia"/>
            </w:rPr>
            <w:t>主题</w:t>
          </w:r>
          <w:r w:rsidRPr="002062E2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19B03C8C36AA4EDF9D5D9E139F2C879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FE0F19A4-88A1-49F4-AC26-BF01A81ADE66}"/>
      </w:docPartPr>
      <w:docPartBody>
        <w:p w:rsidR="00BD4270" w:rsidRDefault="0035750D">
          <w:r w:rsidRPr="002062E2">
            <w:rPr>
              <w:rStyle w:val="a3"/>
              <w:rFonts w:hint="eastAsia"/>
            </w:rPr>
            <w:t>[</w:t>
          </w:r>
          <w:r w:rsidRPr="002062E2">
            <w:rPr>
              <w:rStyle w:val="a3"/>
              <w:rFonts w:hint="eastAsia"/>
            </w:rPr>
            <w:t>类别</w:t>
          </w:r>
          <w:r w:rsidRPr="002062E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revisionView w:comments="0" w:insDel="0"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5750D"/>
    <w:rsid w:val="0035750D"/>
    <w:rsid w:val="00722380"/>
    <w:rsid w:val="007C5D56"/>
    <w:rsid w:val="00BD4270"/>
    <w:rsid w:val="00BF5BEC"/>
    <w:rsid w:val="00EC34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427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418CB405651423FAA2C79C23D182A9C">
    <w:name w:val="A418CB405651423FAA2C79C23D182A9C"/>
    <w:rsid w:val="0035750D"/>
    <w:pPr>
      <w:widowControl w:val="0"/>
      <w:jc w:val="both"/>
    </w:pPr>
  </w:style>
  <w:style w:type="paragraph" w:customStyle="1" w:styleId="632FB5478DCC479DB9B3633DDC881A02">
    <w:name w:val="632FB5478DCC479DB9B3633DDC881A02"/>
    <w:rsid w:val="0035750D"/>
    <w:pPr>
      <w:widowControl w:val="0"/>
      <w:jc w:val="both"/>
    </w:pPr>
  </w:style>
  <w:style w:type="paragraph" w:customStyle="1" w:styleId="7B083E32BC8849CD897507C1678DF485">
    <w:name w:val="7B083E32BC8849CD897507C1678DF485"/>
    <w:rsid w:val="0035750D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35750D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3</Pages>
  <Words>114</Words>
  <Characters>656</Characters>
  <Application>Microsoft Office Word</Application>
  <DocSecurity>0</DocSecurity>
  <Lines>5</Lines>
  <Paragraphs>1</Paragraphs>
  <ScaleCrop>false</ScaleCrop>
  <Company/>
  <LinksUpToDate>false</LinksUpToDate>
  <CharactersWithSpaces>7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预初数学（上）</dc:title>
  <dc:subject>整除问题进阶</dc:subject>
  <dc:creator>刘老师</dc:creator>
  <cp:keywords/>
  <dc:description/>
  <cp:lastModifiedBy>刘老师</cp:lastModifiedBy>
  <cp:revision>12</cp:revision>
  <cp:lastPrinted>2014-08-19T06:14:00Z</cp:lastPrinted>
  <dcterms:created xsi:type="dcterms:W3CDTF">2012-08-21T00:51:00Z</dcterms:created>
  <dcterms:modified xsi:type="dcterms:W3CDTF">2014-08-20T08:35:00Z</dcterms:modified>
  <cp:category>学生讲义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